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5C6C64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76"/>
        <w:gridCol w:w="3969"/>
        <w:gridCol w:w="3240"/>
        <w:gridCol w:w="2396"/>
        <w:gridCol w:w="455"/>
      </w:tblGrid>
      <w:tr w:rsidR="00376DE9" w:rsidRPr="005C6C64" w14:paraId="52F37251" w14:textId="69C15B8C" w:rsidTr="00885861">
        <w:trPr>
          <w:trHeight w:val="567"/>
        </w:trPr>
        <w:tc>
          <w:tcPr>
            <w:tcW w:w="4445" w:type="dxa"/>
            <w:gridSpan w:val="2"/>
            <w:shd w:val="clear" w:color="auto" w:fill="BFBFBF" w:themeFill="background1" w:themeFillShade="BF"/>
            <w:vAlign w:val="center"/>
          </w:tcPr>
          <w:p w14:paraId="51FF8739" w14:textId="2812C01C" w:rsidR="00376DE9" w:rsidRPr="005C6C64" w:rsidRDefault="00376DE9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32"/>
                <w:szCs w:val="32"/>
                <w:rtl/>
              </w:rPr>
              <w:t xml:space="preserve">نام و نام خانوادگی: </w:t>
            </w:r>
            <w:r w:rsidRPr="005C6C64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</w:p>
        </w:tc>
        <w:tc>
          <w:tcPr>
            <w:tcW w:w="3240" w:type="dxa"/>
            <w:shd w:val="clear" w:color="auto" w:fill="BFBFBF" w:themeFill="background1" w:themeFillShade="BF"/>
            <w:vAlign w:val="center"/>
          </w:tcPr>
          <w:p w14:paraId="5FFA71D4" w14:textId="768277B3" w:rsidR="00376DE9" w:rsidRPr="005C6C64" w:rsidRDefault="00376DE9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32"/>
                <w:szCs w:val="32"/>
                <w:rtl/>
              </w:rPr>
              <w:t xml:space="preserve">کلاس هفتم: .........................  </w:t>
            </w:r>
          </w:p>
        </w:tc>
        <w:tc>
          <w:tcPr>
            <w:tcW w:w="2851" w:type="dxa"/>
            <w:gridSpan w:val="2"/>
            <w:shd w:val="clear" w:color="auto" w:fill="BFBFBF" w:themeFill="background1" w:themeFillShade="BF"/>
            <w:vAlign w:val="center"/>
          </w:tcPr>
          <w:p w14:paraId="39E1F95B" w14:textId="72147117" w:rsidR="00376DE9" w:rsidRPr="005C6C64" w:rsidRDefault="00376DE9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376DE9" w:rsidRPr="005C6C64" w14:paraId="240CC253" w14:textId="77777777" w:rsidTr="0015368C">
        <w:trPr>
          <w:trHeight w:val="1010"/>
        </w:trPr>
        <w:tc>
          <w:tcPr>
            <w:tcW w:w="476" w:type="dxa"/>
          </w:tcPr>
          <w:p w14:paraId="468E133F" w14:textId="34EF169D" w:rsidR="00376DE9" w:rsidRPr="005C6C64" w:rsidRDefault="00376DE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  <w:tc>
          <w:tcPr>
            <w:tcW w:w="9605" w:type="dxa"/>
            <w:gridSpan w:val="3"/>
          </w:tcPr>
          <w:p w14:paraId="3A1D97B1" w14:textId="4C0D37FA" w:rsidR="00376DE9" w:rsidRPr="005C6C64" w:rsidRDefault="00376DE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307"/>
              <w:gridCol w:w="746"/>
              <w:gridCol w:w="977"/>
            </w:tblGrid>
            <w:tr w:rsidR="00174CC2" w:rsidRPr="005C6C64" w14:paraId="44A870A2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1CC5D563" w14:textId="289D6DF4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5C6C64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</w:rPr>
                    <w:t xml:space="preserve">جمله های 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position w:val="-6"/>
                      <w:sz w:val="28"/>
                      <w:szCs w:val="28"/>
                      <w:lang w:bidi="fa-IR"/>
                    </w:rPr>
                    <w:object w:dxaOrig="520" w:dyaOrig="279" w14:anchorId="49F91DB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6.25pt;height:15pt" o:ole="">
                        <v:imagedata r:id="rId7" o:title=""/>
                      </v:shape>
                      <o:OLEObject Type="Embed" ProgID="Equation.DSMT4" ShapeID="_x0000_i1025" DrawAspect="Content" ObjectID="_1791258718" r:id="rId8"/>
                    </w:objec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و 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position w:val="-12"/>
                      <w:sz w:val="28"/>
                      <w:szCs w:val="28"/>
                      <w:lang w:bidi="fa-IR"/>
                    </w:rPr>
                    <w:object w:dxaOrig="540" w:dyaOrig="340" w14:anchorId="74F65164">
                      <v:shape id="_x0000_i1026" type="#_x0000_t75" style="width:26.25pt;height:17.25pt" o:ole="">
                        <v:imagedata r:id="rId9" o:title=""/>
                      </v:shape>
                      <o:OLEObject Type="Embed" ProgID="Equation.DSMT4" ShapeID="_x0000_i1026" DrawAspect="Content" ObjectID="_1791258719" r:id="rId10"/>
                    </w:objec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متشابه هستند.</w:t>
                  </w:r>
                </w:p>
              </w:tc>
              <w:tc>
                <w:tcPr>
                  <w:tcW w:w="463" w:type="dxa"/>
                </w:tcPr>
                <w:p w14:paraId="6C97F561" w14:textId="77777777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CAD6FD8" w14:textId="77777777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74CC2" w:rsidRPr="005C6C64" w14:paraId="3FAF53D5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0CF5D56A" w14:textId="20E99984" w:rsidR="00174CC2" w:rsidRPr="005C6C64" w:rsidRDefault="00174CC2" w:rsidP="00A5263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hint="cs"/>
                      <w:sz w:val="28"/>
                      <w:szCs w:val="28"/>
                      <w:rtl/>
                    </w:rPr>
                    <w:t xml:space="preserve">ب)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مساحت یک مستطیل به طول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a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و عرض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b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برابر با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 xml:space="preserve">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proofErr w:type="spellStart"/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a+b</w:t>
                  </w:r>
                  <w:proofErr w:type="spellEnd"/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463" w:type="dxa"/>
                </w:tcPr>
                <w:p w14:paraId="4E08FFD3" w14:textId="77777777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4A4B23F5" w14:textId="77777777" w:rsidR="00174CC2" w:rsidRPr="005C6C64" w:rsidRDefault="00174CC2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A5263B" w:rsidRPr="005C6C64" w14:paraId="615C32C4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05D7A071" w14:textId="3E6CA129" w:rsidR="00A5263B" w:rsidRPr="005C6C64" w:rsidRDefault="00A5263B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Pr="005C6C64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محیط مربعی به ضلع </w:t>
                  </w:r>
                  <w:r w:rsidRPr="005C6C64">
                    <w:rPr>
                      <w:i/>
                      <w:iCs/>
                      <w:sz w:val="28"/>
                      <w:szCs w:val="28"/>
                      <w:lang w:bidi="fa-IR"/>
                    </w:rPr>
                    <w:t>a</w:t>
                  </w:r>
                  <w:r w:rsidRPr="005C6C64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برابر است با</w:t>
                  </w:r>
                  <w:r w:rsidRPr="005C6C64">
                    <w:rPr>
                      <w:position w:val="-6"/>
                      <w:sz w:val="28"/>
                      <w:szCs w:val="28"/>
                      <w:lang w:bidi="fa-IR"/>
                    </w:rPr>
                    <w:object w:dxaOrig="360" w:dyaOrig="279" w14:anchorId="66C21355">
                      <v:shape id="_x0000_i1027" type="#_x0000_t75" style="width:18.75pt;height:14.25pt" o:ole="">
                        <v:imagedata r:id="rId11" o:title=""/>
                      </v:shape>
                      <o:OLEObject Type="Embed" ProgID="Equation.DSMT4" ShapeID="_x0000_i1027" DrawAspect="Content" ObjectID="_1791258720" r:id="rId12"/>
                    </w:object>
                  </w:r>
                  <w:r w:rsidRPr="005C6C64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463" w:type="dxa"/>
                </w:tcPr>
                <w:p w14:paraId="3C32B018" w14:textId="44211718" w:rsidR="00A5263B" w:rsidRPr="005C6C64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7F9A6687" w14:textId="0D97F737" w:rsidR="00A5263B" w:rsidRPr="005C6C64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  <w:tr w:rsidR="00A5263B" w:rsidRPr="005C6C64" w14:paraId="578B6A45" w14:textId="77777777" w:rsidTr="0008177C">
              <w:trPr>
                <w:trHeight w:val="20"/>
              </w:trPr>
              <w:tc>
                <w:tcPr>
                  <w:tcW w:w="7307" w:type="dxa"/>
                </w:tcPr>
                <w:p w14:paraId="0190952F" w14:textId="2C166B33" w:rsidR="00A5263B" w:rsidRPr="005C6C64" w:rsidRDefault="00A5263B" w:rsidP="00A5263B">
                  <w:pPr>
                    <w:rPr>
                      <w:sz w:val="28"/>
                      <w:szCs w:val="28"/>
                      <w:rtl/>
                    </w:rPr>
                  </w:pPr>
                  <w:r w:rsidRPr="005C6C64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</w:rPr>
                    <w:t>اگر جمله</w:t>
                  </w:r>
                  <w:r w:rsidR="0008177C" w:rsidRPr="005C6C64">
                    <w:rPr>
                      <w:rFonts w:asciiTheme="majorBidi" w:hAnsiTheme="majorBidi"/>
                      <w:sz w:val="28"/>
                      <w:szCs w:val="28"/>
                      <w:cs/>
                    </w:rPr>
                    <w:t>‎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</w:rPr>
                    <w:t xml:space="preserve">ی </w:t>
                  </w:r>
                  <w:r w:rsidR="0008177C" w:rsidRPr="005C6C64">
                    <w:rPr>
                      <w:rFonts w:asciiTheme="majorBidi" w:hAnsiTheme="majorBidi"/>
                      <w:sz w:val="28"/>
                      <w:szCs w:val="28"/>
                    </w:rPr>
                    <w:t>n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 اُم یک الگو </w:t>
                  </w:r>
                  <w:r w:rsidR="0008177C" w:rsidRPr="005C6C64">
                    <w:rPr>
                      <w:rFonts w:asciiTheme="majorBidi" w:hAnsiTheme="majorBidi"/>
                      <w:position w:val="-6"/>
                      <w:sz w:val="28"/>
                      <w:szCs w:val="28"/>
                      <w:lang w:bidi="fa-IR"/>
                    </w:rPr>
                    <w:object w:dxaOrig="760" w:dyaOrig="279" w14:anchorId="3F73EB7B">
                      <v:shape id="_x0000_i1028" type="#_x0000_t75" style="width:38.25pt;height:14.25pt" o:ole="">
                        <v:imagedata r:id="rId13" o:title=""/>
                      </v:shape>
                      <o:OLEObject Type="Embed" ProgID="Equation.DSMT4" ShapeID="_x0000_i1028" DrawAspect="Content" ObjectID="_1791258721" r:id="rId14"/>
                    </w:object>
                  </w:r>
                  <w:r w:rsidR="0008177C" w:rsidRPr="005C6C64">
                    <w:rPr>
                      <w:rFonts w:asciiTheme="majorBidi" w:hAnsiTheme="majorBidi"/>
                      <w:sz w:val="28"/>
                      <w:szCs w:val="28"/>
                      <w:cs/>
                      <w:lang w:bidi="fa-IR"/>
                    </w:rPr>
                    <w:t xml:space="preserve"> ‎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باشد، جمله</w:t>
                  </w:r>
                  <w:r w:rsidR="0008177C" w:rsidRPr="005C6C64">
                    <w:rPr>
                      <w:rFonts w:asciiTheme="majorBidi" w:hAnsiTheme="majorBidi"/>
                      <w:sz w:val="28"/>
                      <w:szCs w:val="28"/>
                      <w:cs/>
                      <w:lang w:bidi="fa-IR"/>
                    </w:rPr>
                    <w:t>‎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ی </w:t>
                  </w:r>
                  <w:r w:rsidR="00966DBF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پنج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م آن </w:t>
                  </w:r>
                  <w:r w:rsidR="00966DBF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20</w:t>
                  </w:r>
                  <w:r w:rsidR="0008177C" w:rsidRPr="005C6C64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  <w:r w:rsidR="0008177C"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</w:t>
                  </w:r>
                </w:p>
              </w:tc>
              <w:tc>
                <w:tcPr>
                  <w:tcW w:w="463" w:type="dxa"/>
                </w:tcPr>
                <w:p w14:paraId="22B7E2D9" w14:textId="0E69D873" w:rsidR="00A5263B" w:rsidRPr="005C6C64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03867036" w14:textId="6EFC183F" w:rsidR="00A5263B" w:rsidRPr="005C6C64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</w:tbl>
          <w:p w14:paraId="538539AB" w14:textId="4C22A6F9" w:rsidR="00376DE9" w:rsidRPr="005C6C64" w:rsidRDefault="00376DE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55" w:type="dxa"/>
            <w:vAlign w:val="center"/>
          </w:tcPr>
          <w:p w14:paraId="39023089" w14:textId="6EF47503" w:rsidR="00376DE9" w:rsidRPr="005C6C64" w:rsidRDefault="00A5263B" w:rsidP="005F273B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5C6C64" w14:paraId="25841946" w14:textId="77777777" w:rsidTr="0015368C">
        <w:trPr>
          <w:trHeight w:val="1010"/>
        </w:trPr>
        <w:tc>
          <w:tcPr>
            <w:tcW w:w="476" w:type="dxa"/>
          </w:tcPr>
          <w:p w14:paraId="2DF4A0A7" w14:textId="230EE42D" w:rsidR="001671F0" w:rsidRPr="005C6C64" w:rsidRDefault="008E431A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2</w:t>
            </w:r>
          </w:p>
        </w:tc>
        <w:tc>
          <w:tcPr>
            <w:tcW w:w="9605" w:type="dxa"/>
            <w:gridSpan w:val="3"/>
          </w:tcPr>
          <w:p w14:paraId="27B00A2E" w14:textId="41BFD50A" w:rsidR="005F273B" w:rsidRPr="005C6C64" w:rsidRDefault="00174CC2" w:rsidP="00B03703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الف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) </w:t>
            </w:r>
            <w:r w:rsidR="005F273B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عبارت جبری </w:t>
            </w:r>
            <w:r w:rsidR="00A81ACC" w:rsidRPr="005C6C64">
              <w:rPr>
                <w:rFonts w:ascii="Vazirmatn" w:hAnsi="Vazirmatn"/>
                <w:sz w:val="28"/>
                <w:szCs w:val="28"/>
                <w:rtl/>
              </w:rPr>
              <w:t>«</w:t>
            </w:r>
            <w:r w:rsidR="00885861" w:rsidRPr="005C6C64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60" w:dyaOrig="279" w14:anchorId="0D0E81E6">
                <v:shape id="_x0000_i1029" type="#_x0000_t75" style="width:31.5pt;height:12.75pt" o:ole="">
                  <v:imagedata r:id="rId15" o:title=""/>
                </v:shape>
                <o:OLEObject Type="Embed" ProgID="Equation.DSMT4" ShapeID="_x0000_i1029" DrawAspect="Content" ObjectID="_1791258722" r:id="rId16"/>
              </w:object>
            </w:r>
            <w:r w:rsidR="00A81ACC" w:rsidRPr="005C6C64">
              <w:rPr>
                <w:rFonts w:ascii="Vazirmatn" w:hAnsi="Vazirmatn"/>
                <w:sz w:val="28"/>
                <w:szCs w:val="28"/>
                <w:rtl/>
              </w:rPr>
              <w:t>»</w:t>
            </w:r>
            <w:r w:rsidR="00A81ACC" w:rsidRPr="005C6C64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به صورت کلامی می شود : .................................................................</w:t>
            </w:r>
          </w:p>
          <w:p w14:paraId="488890DD" w14:textId="2ADECF2E" w:rsidR="00174CC2" w:rsidRPr="005C6C64" w:rsidRDefault="00174CC2" w:rsidP="00B03703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5C6C64">
              <w:rPr>
                <w:rFonts w:ascii="Vazirmatn" w:hAnsi="Vazirmatn" w:hint="cs"/>
                <w:sz w:val="26"/>
                <w:szCs w:val="26"/>
                <w:rtl/>
              </w:rPr>
              <w:t xml:space="preserve">ب) </w:t>
            </w:r>
            <w:r w:rsidRPr="005C6C64">
              <w:rPr>
                <w:rFonts w:hint="cs"/>
                <w:sz w:val="26"/>
                <w:szCs w:val="26"/>
                <w:rtl/>
              </w:rPr>
              <w:t xml:space="preserve">به یک تساوی جبری که به ازای </w:t>
            </w:r>
            <w:bookmarkStart w:id="0" w:name="_GoBack"/>
            <w:bookmarkEnd w:id="0"/>
            <w:r w:rsidRPr="005C6C64">
              <w:rPr>
                <w:rFonts w:hint="cs"/>
                <w:sz w:val="26"/>
                <w:szCs w:val="26"/>
                <w:rtl/>
              </w:rPr>
              <w:t>بعضی از عددها به تساوی عددی تبدیل می</w:t>
            </w:r>
            <w:r w:rsidRPr="005C6C64">
              <w:rPr>
                <w:sz w:val="26"/>
                <w:szCs w:val="26"/>
                <w:rtl/>
              </w:rPr>
              <w:softHyphen/>
            </w:r>
            <w:r w:rsidRPr="005C6C64">
              <w:rPr>
                <w:rFonts w:hint="cs"/>
                <w:sz w:val="26"/>
                <w:szCs w:val="26"/>
                <w:rtl/>
              </w:rPr>
              <w:t>شود.................... می</w:t>
            </w:r>
            <w:r w:rsidRPr="005C6C64">
              <w:rPr>
                <w:sz w:val="26"/>
                <w:szCs w:val="26"/>
                <w:rtl/>
              </w:rPr>
              <w:softHyphen/>
            </w:r>
            <w:r w:rsidRPr="005C6C64">
              <w:rPr>
                <w:rFonts w:hint="cs"/>
                <w:sz w:val="26"/>
                <w:szCs w:val="26"/>
                <w:rtl/>
              </w:rPr>
              <w:t>گویند.</w:t>
            </w:r>
          </w:p>
          <w:p w14:paraId="1CC3DF64" w14:textId="45441301" w:rsidR="002E2442" w:rsidRPr="005C6C64" w:rsidRDefault="00174CC2" w:rsidP="00A5263B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ج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>) اگر متغ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5F273B" w:rsidRPr="005C6C64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ها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دو جمله جبر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="00126C06" w:rsidRPr="005C6C64">
              <w:rPr>
                <w:rFonts w:ascii="Vazirmatn" w:hAnsi="Vazirmatn" w:hint="cs"/>
                <w:sz w:val="28"/>
                <w:szCs w:val="28"/>
                <w:rtl/>
              </w:rPr>
              <w:t>یکسان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باش</w:t>
            </w:r>
            <w:r w:rsidR="00126C06" w:rsidRPr="005C6C64">
              <w:rPr>
                <w:rFonts w:ascii="Vazirmatn" w:hAnsi="Vazirmatn" w:hint="cs"/>
                <w:sz w:val="28"/>
                <w:szCs w:val="28"/>
                <w:rtl/>
              </w:rPr>
              <w:t>ن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>د ، به آن دو جمله ، جملات ........</w:t>
            </w:r>
            <w:r w:rsidR="00122E90" w:rsidRPr="005C6C64">
              <w:rPr>
                <w:rFonts w:ascii="Vazirmatn" w:hAnsi="Vazirmatn" w:hint="cs"/>
                <w:sz w:val="28"/>
                <w:szCs w:val="28"/>
                <w:rtl/>
              </w:rPr>
              <w:t>...........</w:t>
            </w:r>
            <w:r w:rsidR="00716ED6" w:rsidRPr="005C6C64">
              <w:rPr>
                <w:rFonts w:ascii="Vazirmatn" w:hAnsi="Vazirmatn"/>
                <w:sz w:val="28"/>
                <w:szCs w:val="28"/>
                <w:rtl/>
              </w:rPr>
              <w:t>.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>... م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 xml:space="preserve"> گو</w:t>
            </w:r>
            <w:r w:rsidR="005F273B" w:rsidRPr="005C6C64">
              <w:rPr>
                <w:rFonts w:ascii="Vazirmatn" w:hAnsi="Vazirmatn" w:hint="cs"/>
                <w:sz w:val="28"/>
                <w:szCs w:val="28"/>
                <w:rtl/>
              </w:rPr>
              <w:t>یی</w:t>
            </w:r>
            <w:r w:rsidR="005F273B" w:rsidRPr="005C6C64">
              <w:rPr>
                <w:rFonts w:ascii="Vazirmatn" w:hAnsi="Vazirmatn" w:hint="eastAsia"/>
                <w:sz w:val="28"/>
                <w:szCs w:val="28"/>
                <w:rtl/>
              </w:rPr>
              <w:t>م</w:t>
            </w:r>
            <w:r w:rsidR="005F273B" w:rsidRPr="005C6C64">
              <w:rPr>
                <w:rFonts w:ascii="Vazirmatn" w:hAnsi="Vazirmatn"/>
                <w:sz w:val="28"/>
                <w:szCs w:val="28"/>
                <w:rtl/>
              </w:rPr>
              <w:t>.</w:t>
            </w:r>
            <w:r w:rsidR="000051C6" w:rsidRPr="005C6C64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5" w:type="dxa"/>
            <w:vAlign w:val="center"/>
          </w:tcPr>
          <w:p w14:paraId="215DC610" w14:textId="5F99F849" w:rsidR="001671F0" w:rsidRPr="005C6C64" w:rsidRDefault="00B03703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5C6C64" w14:paraId="347A0DC8" w14:textId="77777777" w:rsidTr="0015368C">
        <w:trPr>
          <w:trHeight w:val="805"/>
        </w:trPr>
        <w:tc>
          <w:tcPr>
            <w:tcW w:w="476" w:type="dxa"/>
          </w:tcPr>
          <w:p w14:paraId="576BC39F" w14:textId="0D546080" w:rsidR="001671F0" w:rsidRPr="005C6C64" w:rsidRDefault="008E431A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3</w:t>
            </w:r>
          </w:p>
        </w:tc>
        <w:tc>
          <w:tcPr>
            <w:tcW w:w="9605" w:type="dxa"/>
            <w:gridSpan w:val="3"/>
          </w:tcPr>
          <w:p w14:paraId="04E9A71B" w14:textId="6CBCFBA7" w:rsidR="005F273B" w:rsidRPr="005C6C64" w:rsidRDefault="005F273B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الف) </w:t>
            </w:r>
            <w:r w:rsidR="00122E90"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کدام جمله</w:t>
            </w:r>
            <w:r w:rsidR="00122E90" w:rsidRPr="005C6C64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="00122E90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جبری</w:t>
            </w:r>
            <w:r w:rsidR="00D77B55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ا</w:t>
            </w:r>
            <w:r w:rsidR="00122E90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76DE9" w:rsidRPr="005C6C64">
              <w:rPr>
                <w:rFonts w:asciiTheme="majorBidi" w:hAnsiTheme="majorBidi"/>
                <w:position w:val="-12"/>
                <w:sz w:val="28"/>
                <w:szCs w:val="28"/>
              </w:rPr>
              <w:object w:dxaOrig="540" w:dyaOrig="340" w14:anchorId="7C2C822C">
                <v:shape id="_x0000_i1030" type="#_x0000_t75" style="width:27pt;height:17.25pt" o:ole="">
                  <v:imagedata r:id="rId17" o:title=""/>
                </v:shape>
                <o:OLEObject Type="Embed" ProgID="Equation.DSMT4" ShapeID="_x0000_i1030" DrawAspect="Content" ObjectID="_1791258723" r:id="rId18"/>
              </w:object>
            </w:r>
            <w:r w:rsidR="00122E90"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متشابه است؟</w:t>
            </w:r>
          </w:p>
          <w:p w14:paraId="58A0DCB5" w14:textId="050DC76A" w:rsidR="00122E90" w:rsidRPr="005C6C64" w:rsidRDefault="00122E90" w:rsidP="00885861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rtl/>
              </w:rPr>
              <w:t xml:space="preserve">      1)</w:t>
            </w:r>
            <w:r w:rsidR="00376DE9" w:rsidRPr="005C6C64">
              <w:rPr>
                <w:rFonts w:asciiTheme="majorBidi" w:hAnsiTheme="majorBidi"/>
                <w:color w:val="000000" w:themeColor="text1"/>
                <w:position w:val="-12"/>
              </w:rPr>
              <w:object w:dxaOrig="400" w:dyaOrig="340" w14:anchorId="2764DEC3">
                <v:shape id="_x0000_i1031" type="#_x0000_t75" style="width:20.25pt;height:17.25pt" o:ole="">
                  <v:imagedata r:id="rId19" o:title=""/>
                </v:shape>
                <o:OLEObject Type="Embed" ProgID="Equation.DSMT4" ShapeID="_x0000_i1031" DrawAspect="Content" ObjectID="_1791258724" r:id="rId20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2)</w:t>
            </w:r>
            <w:r w:rsidR="00376DE9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340" w:dyaOrig="279" w14:anchorId="63C294A3">
                <v:shape id="_x0000_i1032" type="#_x0000_t75" style="width:17.25pt;height:15pt" o:ole="">
                  <v:imagedata r:id="rId21" o:title=""/>
                </v:shape>
                <o:OLEObject Type="Embed" ProgID="Equation.DSMT4" ShapeID="_x0000_i1032" DrawAspect="Content" ObjectID="_1791258725" r:id="rId22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</w:t>
            </w:r>
            <w:r w:rsidR="00D77B55"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3)</w:t>
            </w:r>
            <w:r w:rsidRPr="005C6C64">
              <w:rPr>
                <w:rFonts w:asciiTheme="majorBidi" w:hAnsiTheme="majorBidi"/>
                <w:color w:val="000000" w:themeColor="text1"/>
                <w:position w:val="-12"/>
                <w:lang w:bidi="fa-IR"/>
              </w:rPr>
              <w:object w:dxaOrig="520" w:dyaOrig="300" w14:anchorId="3ACD1B17">
                <v:shape id="_x0000_i1033" type="#_x0000_t75" style="width:26.25pt;height:15pt" o:ole="">
                  <v:imagedata r:id="rId23" o:title=""/>
                </v:shape>
                <o:OLEObject Type="Embed" ProgID="Equation.DSMT4" ShapeID="_x0000_i1033" DrawAspect="Content" ObjectID="_1791258726" r:id="rId24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 4)</w:t>
            </w:r>
            <w:r w:rsidR="00376DE9"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10</w: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6F283FEA" w14:textId="61EE7ACC" w:rsidR="005F273B" w:rsidRPr="005C6C64" w:rsidRDefault="00105D82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</w:t>
            </w:r>
            <w:r w:rsidR="005F273B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) کدام عبارت جبری قابل ساده شدن می</w:t>
            </w:r>
            <w:r w:rsidR="005F273B" w:rsidRPr="005C6C64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="005F273B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اشد؟</w:t>
            </w:r>
          </w:p>
          <w:p w14:paraId="7628D70F" w14:textId="45AAB0C4" w:rsidR="005F273B" w:rsidRPr="005C6C64" w:rsidRDefault="005F273B" w:rsidP="00885861">
            <w:pPr>
              <w:rPr>
                <w:rFonts w:asciiTheme="majorBidi" w:hAnsiTheme="majorBidi"/>
                <w:color w:val="000000" w:themeColor="text1"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</w:rPr>
              <w:t>1)</w:t>
            </w:r>
            <w:r w:rsidR="007A0A28" w:rsidRPr="005C6C64">
              <w:rPr>
                <w:rFonts w:asciiTheme="majorBidi" w:hAnsiTheme="majorBidi"/>
                <w:color w:val="000000" w:themeColor="text1"/>
                <w:position w:val="-6"/>
              </w:rPr>
              <w:object w:dxaOrig="680" w:dyaOrig="279" w14:anchorId="6D1CE952">
                <v:shape id="_x0000_i1034" type="#_x0000_t75" style="width:33.75pt;height:13.5pt" o:ole="">
                  <v:imagedata r:id="rId25" o:title=""/>
                </v:shape>
                <o:OLEObject Type="Embed" ProgID="Equation.DSMT4" ShapeID="_x0000_i1034" DrawAspect="Content" ObjectID="_1791258727" r:id="rId26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2)</w:t>
            </w:r>
            <w:r w:rsidR="007A0A28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999" w:dyaOrig="279" w14:anchorId="092FEF98">
                <v:shape id="_x0000_i1035" type="#_x0000_t75" style="width:50.25pt;height:15pt" o:ole="">
                  <v:imagedata r:id="rId27" o:title=""/>
                </v:shape>
                <o:OLEObject Type="Embed" ProgID="Equation.DSMT4" ShapeID="_x0000_i1035" DrawAspect="Content" ObjectID="_1791258728" r:id="rId28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</w:t>
            </w:r>
            <w:r w:rsidR="00122E90"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3)</w:t>
            </w:r>
            <w:r w:rsidR="007A0A28" w:rsidRPr="005C6C64">
              <w:rPr>
                <w:rFonts w:asciiTheme="majorBidi" w:hAnsiTheme="majorBidi"/>
                <w:color w:val="000000" w:themeColor="text1"/>
                <w:position w:val="-12"/>
                <w:lang w:bidi="fa-IR"/>
              </w:rPr>
              <w:object w:dxaOrig="900" w:dyaOrig="340" w14:anchorId="0F0756FD">
                <v:shape id="_x0000_i1036" type="#_x0000_t75" style="width:46.5pt;height:17.25pt" o:ole="">
                  <v:imagedata r:id="rId29" o:title=""/>
                </v:shape>
                <o:OLEObject Type="Embed" ProgID="Equation.DSMT4" ShapeID="_x0000_i1036" DrawAspect="Content" ObjectID="_1791258729" r:id="rId30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</w:t>
            </w:r>
            <w:r w:rsidR="00122E90"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4)</w:t>
            </w:r>
            <w:r w:rsidR="007A0A28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680" w:dyaOrig="279" w14:anchorId="27A0E74D">
                <v:shape id="_x0000_i1037" type="#_x0000_t75" style="width:33.75pt;height:13.5pt" o:ole="">
                  <v:imagedata r:id="rId31" o:title=""/>
                </v:shape>
                <o:OLEObject Type="Embed" ProgID="Equation.DSMT4" ShapeID="_x0000_i1037" DrawAspect="Content" ObjectID="_1791258730" r:id="rId32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  <w:p w14:paraId="17CF5FC0" w14:textId="699ADD54" w:rsidR="005F273B" w:rsidRPr="005C6C64" w:rsidRDefault="005F273B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ت) </w:t>
            </w:r>
            <w:r w:rsidR="00885861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جواب معادله </w:t>
            </w:r>
            <w:r w:rsidR="00885861" w:rsidRPr="005C6C64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040" w:dyaOrig="279" w14:anchorId="0CF10D70">
                <v:shape id="_x0000_i1038" type="#_x0000_t75" style="width:52.5pt;height:14.25pt" o:ole="">
                  <v:imagedata r:id="rId33" o:title=""/>
                </v:shape>
                <o:OLEObject Type="Embed" ProgID="Equation.DSMT4" ShapeID="_x0000_i1038" DrawAspect="Content" ObjectID="_1791258731" r:id="rId34"/>
              </w:object>
            </w:r>
            <w:r w:rsidR="00885861"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885861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کدام گزینه است</w:t>
            </w: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7C5CF63D" w14:textId="058D8723" w:rsidR="001671F0" w:rsidRPr="005C6C64" w:rsidRDefault="005F273B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</w:t>
            </w:r>
            <w:r w:rsidRPr="005C6C64">
              <w:rPr>
                <w:rFonts w:asciiTheme="majorBidi" w:hAnsiTheme="majorBidi" w:hint="cs"/>
                <w:color w:val="000000" w:themeColor="text1"/>
                <w:rtl/>
              </w:rPr>
              <w:t>1)</w:t>
            </w:r>
            <w:r w:rsidR="001338DD" w:rsidRPr="005C6C64">
              <w:rPr>
                <w:rFonts w:asciiTheme="majorBidi" w:hAnsiTheme="majorBidi"/>
                <w:color w:val="000000" w:themeColor="text1"/>
                <w:position w:val="-6"/>
              </w:rPr>
              <w:object w:dxaOrig="639" w:dyaOrig="279" w14:anchorId="50B1A938">
                <v:shape id="_x0000_i1039" type="#_x0000_t75" style="width:33pt;height:14.25pt" o:ole="">
                  <v:imagedata r:id="rId35" o:title=""/>
                </v:shape>
                <o:OLEObject Type="Embed" ProgID="Equation.DSMT4" ShapeID="_x0000_i1039" DrawAspect="Content" ObjectID="_1791258732" r:id="rId36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2)</w:t>
            </w:r>
            <w:r w:rsidR="001338DD" w:rsidRPr="005C6C64">
              <w:rPr>
                <w:rtl/>
              </w:rPr>
              <w:t xml:space="preserve"> </w:t>
            </w:r>
            <w:r w:rsidR="001338DD" w:rsidRPr="005C6C64">
              <w:rPr>
                <w:position w:val="-6"/>
              </w:rPr>
              <w:object w:dxaOrig="800" w:dyaOrig="279" w14:anchorId="1CBE7940">
                <v:shape id="_x0000_i1040" type="#_x0000_t75" style="width:39.75pt;height:14.25pt" o:ole="">
                  <v:imagedata r:id="rId37" o:title=""/>
                </v:shape>
                <o:OLEObject Type="Embed" ProgID="Equation.DSMT4" ShapeID="_x0000_i1040" DrawAspect="Content" ObjectID="_1791258733" r:id="rId38"/>
              </w:object>
            </w:r>
            <w:r w:rsidRPr="005C6C64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 3)</w:t>
            </w:r>
            <w:r w:rsidR="001338DD" w:rsidRPr="005C6C64">
              <w:rPr>
                <w:rFonts w:asciiTheme="majorBidi" w:hAnsiTheme="majorBidi"/>
                <w:color w:val="000000" w:themeColor="text1"/>
              </w:rPr>
              <w:t xml:space="preserve"> </w:t>
            </w:r>
            <w:r w:rsidR="001338DD" w:rsidRPr="005C6C64">
              <w:rPr>
                <w:rFonts w:asciiTheme="majorBidi" w:hAnsiTheme="majorBidi"/>
                <w:color w:val="000000" w:themeColor="text1"/>
                <w:position w:val="-6"/>
              </w:rPr>
              <w:object w:dxaOrig="620" w:dyaOrig="279" w14:anchorId="1E0847C8">
                <v:shape id="_x0000_i1041" type="#_x0000_t75" style="width:32.25pt;height:14.25pt" o:ole="">
                  <v:imagedata r:id="rId39" o:title=""/>
                </v:shape>
                <o:OLEObject Type="Embed" ProgID="Equation.DSMT4" ShapeID="_x0000_i1041" DrawAspect="Content" ObjectID="_1791258734" r:id="rId40"/>
              </w:object>
            </w:r>
            <w:r w:rsidR="001338DD" w:rsidRPr="005C6C64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="001338DD" w:rsidRPr="005C6C64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5C6C64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      4)</w:t>
            </w:r>
            <w:r w:rsidR="001338DD" w:rsidRPr="005C6C64">
              <w:rPr>
                <w:rFonts w:asciiTheme="majorBidi" w:hAnsiTheme="majorBidi"/>
                <w:color w:val="000000" w:themeColor="text1"/>
              </w:rPr>
              <w:t xml:space="preserve"> </w:t>
            </w:r>
            <w:r w:rsidR="001338DD" w:rsidRPr="005C6C64">
              <w:rPr>
                <w:rFonts w:asciiTheme="majorBidi" w:hAnsiTheme="majorBidi"/>
                <w:color w:val="000000" w:themeColor="text1"/>
                <w:position w:val="-6"/>
              </w:rPr>
              <w:object w:dxaOrig="800" w:dyaOrig="279" w14:anchorId="179D4B36">
                <v:shape id="_x0000_i1042" type="#_x0000_t75" style="width:40.5pt;height:14.25pt" o:ole="">
                  <v:imagedata r:id="rId41" o:title=""/>
                </v:shape>
                <o:OLEObject Type="Embed" ProgID="Equation.DSMT4" ShapeID="_x0000_i1042" DrawAspect="Content" ObjectID="_1791258735" r:id="rId42"/>
              </w:object>
            </w:r>
            <w:r w:rsidR="001338DD"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1338DD" w:rsidRPr="005C6C64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</w:p>
          <w:p w14:paraId="1DD33F95" w14:textId="713F9722" w:rsidR="002E2442" w:rsidRPr="005C6C64" w:rsidRDefault="002E2442" w:rsidP="00885861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ث) </w:t>
            </w:r>
            <w:r w:rsidR="00B03703" w:rsidRPr="005C6C64">
              <w:rPr>
                <w:rFonts w:ascii="Vazirmatn" w:hAnsi="Vazirmatn" w:hint="cs"/>
                <w:sz w:val="28"/>
                <w:szCs w:val="28"/>
                <w:rtl/>
              </w:rPr>
              <w:t xml:space="preserve">عبارت جبری </w:t>
            </w:r>
            <w:r w:rsidR="00C9475F" w:rsidRPr="005C6C64">
              <w:rPr>
                <w:rFonts w:ascii="Vazirmatn" w:hAnsi="Vazirmatn"/>
                <w:sz w:val="28"/>
                <w:szCs w:val="28"/>
                <w:rtl/>
              </w:rPr>
              <w:t xml:space="preserve">« </w:t>
            </w:r>
            <w:r w:rsidR="00B03703" w:rsidRPr="005C6C64">
              <w:rPr>
                <w:rFonts w:ascii="Vazirmatn" w:hAnsi="Vazirmatn" w:hint="cs"/>
                <w:sz w:val="28"/>
                <w:szCs w:val="28"/>
                <w:rtl/>
              </w:rPr>
              <w:t>3 واحد کمتر از 5 برابر عددی</w:t>
            </w:r>
            <w:r w:rsidR="00C9475F" w:rsidRPr="005C6C64">
              <w:rPr>
                <w:rFonts w:ascii="Vazirmatn" w:hAnsi="Vazirmatn"/>
                <w:sz w:val="28"/>
                <w:szCs w:val="28"/>
                <w:rtl/>
              </w:rPr>
              <w:t xml:space="preserve"> » </w:t>
            </w:r>
            <w:r w:rsidR="00B03703" w:rsidRPr="005C6C64">
              <w:rPr>
                <w:rFonts w:ascii="Vazirmatn" w:hAnsi="Vazirmatn" w:hint="cs"/>
                <w:sz w:val="28"/>
                <w:szCs w:val="28"/>
                <w:rtl/>
              </w:rPr>
              <w:t>کدام گزینه است</w:t>
            </w:r>
            <w:r w:rsidR="00C9475F" w:rsidRPr="005C6C64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5C6C64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؟</w:t>
            </w:r>
          </w:p>
          <w:p w14:paraId="5C3C9250" w14:textId="2A05E02D" w:rsidR="006815AD" w:rsidRPr="005C6C64" w:rsidRDefault="002E2442" w:rsidP="00885861">
            <w:pPr>
              <w:rPr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sz w:val="28"/>
                <w:szCs w:val="28"/>
                <w:rtl/>
              </w:rPr>
              <w:t xml:space="preserve">    </w:t>
            </w:r>
            <w:r w:rsidRPr="005C6C64">
              <w:rPr>
                <w:rFonts w:asciiTheme="majorBidi" w:hAnsiTheme="majorBidi" w:hint="cs"/>
                <w:rtl/>
              </w:rPr>
              <w:t>1)</w:t>
            </w:r>
            <w:r w:rsidR="00C9475F" w:rsidRPr="005C6C64">
              <w:rPr>
                <w:rFonts w:asciiTheme="majorBidi" w:hAnsiTheme="majorBidi"/>
                <w:color w:val="000000" w:themeColor="text1"/>
                <w:lang w:bidi="fa-IR"/>
              </w:rPr>
              <w:t xml:space="preserve"> </w:t>
            </w:r>
            <w:r w:rsidR="00105D82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760" w:dyaOrig="279" w14:anchorId="3031F5B6">
                <v:shape id="_x0000_i1043" type="#_x0000_t75" style="width:37.5pt;height:13.5pt" o:ole="">
                  <v:imagedata r:id="rId43" o:title=""/>
                </v:shape>
                <o:OLEObject Type="Embed" ProgID="Equation.DSMT4" ShapeID="_x0000_i1043" DrawAspect="Content" ObjectID="_1791258736" r:id="rId44"/>
              </w:object>
            </w:r>
            <w:r w:rsidRPr="005C6C64">
              <w:rPr>
                <w:rFonts w:asciiTheme="majorBidi" w:hAnsiTheme="majorBidi"/>
                <w:rtl/>
              </w:rPr>
              <w:t xml:space="preserve"> </w:t>
            </w:r>
            <w:r w:rsidRPr="005C6C64">
              <w:rPr>
                <w:rFonts w:asciiTheme="majorBidi" w:hAnsiTheme="majorBidi"/>
              </w:rPr>
              <w:sym w:font="Wingdings" w:char="F06D"/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                    2)</w:t>
            </w:r>
            <w:r w:rsidR="00105D82" w:rsidRPr="005C6C64">
              <w:rPr>
                <w:rFonts w:asciiTheme="majorBidi" w:hAnsiTheme="majorBidi"/>
                <w:position w:val="-6"/>
                <w:lang w:bidi="fa-IR"/>
              </w:rPr>
              <w:object w:dxaOrig="760" w:dyaOrig="279" w14:anchorId="512E54E6">
                <v:shape id="_x0000_i1044" type="#_x0000_t75" style="width:38.25pt;height:15pt" o:ole="">
                  <v:imagedata r:id="rId45" o:title=""/>
                </v:shape>
                <o:OLEObject Type="Embed" ProgID="Equation.DSMT4" ShapeID="_x0000_i1044" DrawAspect="Content" ObjectID="_1791258737" r:id="rId46"/>
              </w:object>
            </w:r>
            <w:r w:rsidRPr="005C6C6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          </w:t>
            </w:r>
            <w:r w:rsidR="00C9475F" w:rsidRPr="005C6C64">
              <w:rPr>
                <w:rFonts w:asciiTheme="majorBidi" w:hAnsiTheme="majorBidi" w:hint="cs"/>
                <w:rtl/>
                <w:lang w:bidi="fa-IR"/>
              </w:rPr>
              <w:t xml:space="preserve">     </w:t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  3)</w:t>
            </w:r>
            <w:r w:rsidR="00105D82" w:rsidRPr="005C6C64">
              <w:rPr>
                <w:rFonts w:asciiTheme="majorBidi" w:hAnsiTheme="majorBidi"/>
                <w:position w:val="-6"/>
                <w:lang w:bidi="fa-IR"/>
              </w:rPr>
              <w:object w:dxaOrig="760" w:dyaOrig="279" w14:anchorId="797BCF79">
                <v:shape id="_x0000_i1045" type="#_x0000_t75" style="width:37.5pt;height:15pt" o:ole="">
                  <v:imagedata r:id="rId47" o:title=""/>
                </v:shape>
                <o:OLEObject Type="Embed" ProgID="Equation.DSMT4" ShapeID="_x0000_i1045" DrawAspect="Content" ObjectID="_1791258738" r:id="rId48"/>
              </w:object>
            </w:r>
            <w:r w:rsidRPr="005C6C64">
              <w:rPr>
                <w:rFonts w:asciiTheme="majorBidi" w:hAnsiTheme="majorBidi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lang w:bidi="fa-IR"/>
              </w:rPr>
              <w:sym w:font="Wingdings" w:char="F06D"/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                   4) </w:t>
            </w:r>
            <w:r w:rsidR="00105D82" w:rsidRPr="005C6C64">
              <w:rPr>
                <w:rFonts w:asciiTheme="majorBidi" w:hAnsiTheme="majorBidi"/>
                <w:color w:val="000000" w:themeColor="text1"/>
                <w:position w:val="-6"/>
                <w:lang w:bidi="fa-IR"/>
              </w:rPr>
              <w:object w:dxaOrig="760" w:dyaOrig="279" w14:anchorId="56F5B420">
                <v:shape id="_x0000_i1046" type="#_x0000_t75" style="width:36pt;height:12.75pt" o:ole="">
                  <v:imagedata r:id="rId49" o:title=""/>
                </v:shape>
                <o:OLEObject Type="Embed" ProgID="Equation.DSMT4" ShapeID="_x0000_i1046" DrawAspect="Content" ObjectID="_1791258739" r:id="rId50"/>
              </w:object>
            </w:r>
            <w:r w:rsidRPr="005C6C64">
              <w:rPr>
                <w:rFonts w:asciiTheme="majorBidi" w:hAnsiTheme="majorBidi" w:hint="cs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lang w:bidi="fa-IR"/>
              </w:rPr>
              <w:sym w:font="Wingdings" w:char="F06D"/>
            </w:r>
          </w:p>
        </w:tc>
        <w:tc>
          <w:tcPr>
            <w:tcW w:w="455" w:type="dxa"/>
            <w:vAlign w:val="center"/>
          </w:tcPr>
          <w:p w14:paraId="1AC5E1F4" w14:textId="14E9C00D" w:rsidR="001671F0" w:rsidRPr="005C6C64" w:rsidRDefault="00105D82" w:rsidP="007F1602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D764F" w:rsidRPr="005C6C64" w14:paraId="72EE0B71" w14:textId="77777777" w:rsidTr="0015368C">
        <w:trPr>
          <w:trHeight w:val="876"/>
        </w:trPr>
        <w:tc>
          <w:tcPr>
            <w:tcW w:w="476" w:type="dxa"/>
          </w:tcPr>
          <w:p w14:paraId="6F6D77EB" w14:textId="3FAC4737" w:rsidR="001D764F" w:rsidRPr="005C6C64" w:rsidRDefault="00961862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۴</w:t>
            </w:r>
          </w:p>
        </w:tc>
        <w:tc>
          <w:tcPr>
            <w:tcW w:w="9605" w:type="dxa"/>
            <w:gridSpan w:val="3"/>
          </w:tcPr>
          <w:p w14:paraId="10FAEC2E" w14:textId="267DFD08" w:rsidR="00113CA3" w:rsidRPr="005C6C64" w:rsidRDefault="002E0428" w:rsidP="000F5ADE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/>
                <w:sz w:val="28"/>
                <w:szCs w:val="28"/>
                <w:rtl/>
              </w:rPr>
              <w:t xml:space="preserve">‌ جمله </w:t>
            </w:r>
            <w:r w:rsidR="00263670" w:rsidRPr="005C6C64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n</w:t>
            </w:r>
            <w:r w:rsidR="00263670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</w:t>
            </w:r>
            <w:r w:rsidRPr="005C6C64">
              <w:rPr>
                <w:rFonts w:ascii="Vazirmatn" w:hAnsi="Vazirmatn"/>
                <w:sz w:val="28"/>
                <w:szCs w:val="28"/>
                <w:rtl/>
              </w:rPr>
              <w:t>الگو</w:t>
            </w: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5C6C64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="00113CA3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زیر را بنویسید . سپس جمله ی دهم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113CA3" w:rsidRPr="005C6C64" w14:paraId="74B831D3" w14:textId="77777777" w:rsidTr="00113CA3">
              <w:tc>
                <w:tcPr>
                  <w:tcW w:w="3069" w:type="dxa"/>
                </w:tcPr>
                <w:p w14:paraId="4D9E33E2" w14:textId="1542D544" w:rsidR="00113CA3" w:rsidRPr="005C6C64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دهم</w:t>
                  </w:r>
                </w:p>
              </w:tc>
              <w:tc>
                <w:tcPr>
                  <w:tcW w:w="3069" w:type="dxa"/>
                </w:tcPr>
                <w:p w14:paraId="4939545F" w14:textId="3FFC5D3B" w:rsidR="00113CA3" w:rsidRPr="005C6C64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</w: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n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3766903C" w14:textId="4FDB9CD1" w:rsidR="00113CA3" w:rsidRPr="005C6C64" w:rsidRDefault="006700FD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position w:val="-10"/>
                      <w:sz w:val="28"/>
                      <w:szCs w:val="28"/>
                      <w:lang w:bidi="fa-IR"/>
                    </w:rPr>
                    <w:object w:dxaOrig="1020" w:dyaOrig="320" w14:anchorId="79AA8696">
                      <v:shape id="_x0000_i1047" type="#_x0000_t75" style="width:64.5pt;height:18.75pt" o:ole="">
                        <v:imagedata r:id="rId51" o:title=""/>
                      </v:shape>
                      <o:OLEObject Type="Embed" ProgID="Equation.DSMT4" ShapeID="_x0000_i1047" DrawAspect="Content" ObjectID="_1791258740" r:id="rId52"/>
                    </w:object>
                  </w:r>
                </w:p>
              </w:tc>
            </w:tr>
          </w:tbl>
          <w:p w14:paraId="559E599F" w14:textId="02660BD9" w:rsidR="00641645" w:rsidRPr="005C6C64" w:rsidRDefault="00641645" w:rsidP="00113CA3">
            <w:pPr>
              <w:spacing w:line="276" w:lineRule="auto"/>
              <w:rPr>
                <w:rFonts w:ascii="Vazirmatn" w:hAnsi="Vazirmatn"/>
                <w:sz w:val="10"/>
                <w:szCs w:val="10"/>
                <w:rtl/>
              </w:rPr>
            </w:pPr>
          </w:p>
        </w:tc>
        <w:tc>
          <w:tcPr>
            <w:tcW w:w="455" w:type="dxa"/>
            <w:vAlign w:val="center"/>
          </w:tcPr>
          <w:p w14:paraId="36E10E4A" w14:textId="22BFA211" w:rsidR="001D764F" w:rsidRPr="005C6C64" w:rsidRDefault="00465F4B" w:rsidP="00465F4B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76DE9" w:rsidRPr="005C6C64" w14:paraId="7E7951E0" w14:textId="77777777" w:rsidTr="0015368C">
        <w:trPr>
          <w:trHeight w:val="1010"/>
        </w:trPr>
        <w:tc>
          <w:tcPr>
            <w:tcW w:w="476" w:type="dxa"/>
          </w:tcPr>
          <w:p w14:paraId="1DA484DF" w14:textId="3F2E37B1" w:rsidR="00376DE9" w:rsidRPr="005C6C64" w:rsidRDefault="00376DE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۶</w:t>
            </w:r>
          </w:p>
        </w:tc>
        <w:tc>
          <w:tcPr>
            <w:tcW w:w="9605" w:type="dxa"/>
            <w:gridSpan w:val="3"/>
          </w:tcPr>
          <w:p w14:paraId="44154D3B" w14:textId="578AD515" w:rsidR="00D9171F" w:rsidRPr="005C6C64" w:rsidRDefault="00D9171F" w:rsidP="00D9171F">
            <w:pPr>
              <w:rPr>
                <w:sz w:val="28"/>
                <w:szCs w:val="28"/>
                <w:rtl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مقدار عددی عبارت جبری روبرو را به ازای </w:t>
            </w:r>
            <w:r w:rsidRPr="005C6C64">
              <w:rPr>
                <w:position w:val="-6"/>
                <w:sz w:val="28"/>
                <w:szCs w:val="28"/>
              </w:rPr>
              <w:object w:dxaOrig="620" w:dyaOrig="279" w14:anchorId="10555C71">
                <v:shape id="_x0000_i1048" type="#_x0000_t75" style="width:30.75pt;height:15pt" o:ole="">
                  <v:imagedata r:id="rId53" o:title=""/>
                </v:shape>
                <o:OLEObject Type="Embed" ProgID="Equation.DSMT4" ShapeID="_x0000_i1048" DrawAspect="Content" ObjectID="_1791258741" r:id="rId54"/>
              </w:objec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5C6C64">
              <w:rPr>
                <w:rFonts w:hint="cs"/>
                <w:sz w:val="28"/>
                <w:szCs w:val="28"/>
                <w:rtl/>
                <w:lang w:bidi="fa-IR"/>
              </w:rPr>
              <w:t xml:space="preserve">و  </w:t>
            </w:r>
            <w:r w:rsidRPr="005C6C64">
              <w:rPr>
                <w:position w:val="-6"/>
                <w:sz w:val="28"/>
                <w:szCs w:val="28"/>
                <w:lang w:bidi="fa-IR"/>
              </w:rPr>
              <w:object w:dxaOrig="840" w:dyaOrig="300" w14:anchorId="35C81472">
                <v:shape id="_x0000_i1049" type="#_x0000_t75" style="width:42.75pt;height:15pt" o:ole="">
                  <v:imagedata r:id="rId55" o:title=""/>
                </v:shape>
                <o:OLEObject Type="Embed" ProgID="Equation.DSMT4" ShapeID="_x0000_i1049" DrawAspect="Content" ObjectID="_1791258742" r:id="rId56"/>
              </w:objec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 بدست آورید.</w:t>
            </w:r>
          </w:p>
          <w:p w14:paraId="4B8A1137" w14:textId="4A20C90B" w:rsidR="00376DE9" w:rsidRPr="005C6C64" w:rsidRDefault="00D9171F" w:rsidP="00D9171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</w:t>
            </w:r>
            <w:r w:rsidRPr="005C6C64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</w: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      </w:t>
            </w:r>
            <w:r w:rsidRPr="005C6C64">
              <w:rPr>
                <w:position w:val="-12"/>
                <w:sz w:val="28"/>
                <w:szCs w:val="28"/>
              </w:rPr>
              <w:object w:dxaOrig="1280" w:dyaOrig="360" w14:anchorId="57C5387F">
                <v:shape id="_x0000_i1050" type="#_x0000_t75" style="width:65.25pt;height:17.25pt" o:ole="">
                  <v:imagedata r:id="rId57" o:title=""/>
                </v:shape>
                <o:OLEObject Type="Embed" ProgID="Equation.DSMT4" ShapeID="_x0000_i1050" DrawAspect="Content" ObjectID="_1791258743" r:id="rId58"/>
              </w:objec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</w:t>
            </w:r>
            <w:r w:rsidRPr="005C6C64">
              <w:rPr>
                <w:rFonts w:hint="cs"/>
                <w:sz w:val="28"/>
                <w:szCs w:val="28"/>
                <w:rtl/>
                <w:lang w:bidi="fa-IR"/>
              </w:rPr>
              <w:t xml:space="preserve">             </w: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    </w:t>
            </w:r>
            <w:r w:rsidR="00A96AE0" w:rsidRPr="005C6C64">
              <w:rPr>
                <w:rFonts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1FF68A85" wp14:editId="669247D6">
                      <wp:simplePos x="0" y="0"/>
                      <wp:positionH relativeFrom="column">
                        <wp:posOffset>6896</wp:posOffset>
                      </wp:positionH>
                      <wp:positionV relativeFrom="paragraph">
                        <wp:posOffset>381188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270" cy="632460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270" cy="632460"/>
                                  <a:chOff x="-71081" y="83509"/>
                                  <a:chExt cx="1298323" cy="923238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194" cy="442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0EF3BC" w14:textId="77777777" w:rsidR="00885861" w:rsidRDefault="00885861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6467F42B">
                                          <v:shape id="_x0000_i1052" type="#_x0000_t75" style="width:18.75pt;height:14.25pt" o:ole="">
                                            <v:imagedata r:id="rId59" o:title=""/>
                                          </v:shape>
                                          <o:OLEObject Type="Embed" ProgID="Equation.DSMT4" ShapeID="_x0000_i1052" DrawAspect="Content" ObjectID="_1791258749" r:id="rId6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745037" y="83509"/>
                                    <a:ext cx="482205" cy="3937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10424B" w14:textId="77777777" w:rsidR="00885861" w:rsidRDefault="00885861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6FA92C2A">
                                          <v:shape id="_x0000_i1054" type="#_x0000_t75" style="width:17.25pt;height:14.25pt" o:ole="">
                                            <v:imagedata r:id="rId61" o:title=""/>
                                          </v:shape>
                                          <o:OLEObject Type="Embed" ProgID="Equation.DSMT4" ShapeID="_x0000_i1054" DrawAspect="Content" ObjectID="_1791258750" r:id="rId6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086" cy="4418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8E3943C" w14:textId="77777777" w:rsidR="00885861" w:rsidRDefault="00885861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32CC0B8B">
                                          <v:shape id="_x0000_i1056" type="#_x0000_t75" style="width:17.25pt;height:14.25pt" o:ole="">
                                            <v:imagedata r:id="rId63" o:title=""/>
                                          </v:shape>
                                          <o:OLEObject Type="Embed" ProgID="Equation.DSMT4" ShapeID="_x0000_i1056" DrawAspect="Content" ObjectID="_1791258751" r:id="rId6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F68A85" id="Group 7" o:spid="_x0000_s1026" style="position:absolute;left:0;text-align:left;margin-left:.55pt;margin-top:30pt;width:70.1pt;height:49.8pt;z-index:251669504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">
                      <v:group id="Group 16" o:spid="_x0000_s1027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3" o:spid="_x0000_s1028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030EF3BC" w14:textId="77777777" w:rsidR="00885861" w:rsidRDefault="00885861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6467F42B">
                                    <v:shape id="_x0000_i1620" type="#_x0000_t75" style="width:18.75pt;height:14.2pt" o:ole="">
                                      <v:imagedata r:id="rId65" o:title=""/>
                                    </v:shape>
                                    <o:OLEObject Type="Embed" ProgID="Equation.DSMT4" ShapeID="_x0000_i1620" DrawAspect="Content" ObjectID="_1778517822" r:id="rId6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29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4810424B" w14:textId="77777777" w:rsidR="00885861" w:rsidRDefault="00885861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6FA92C2A">
                                    <v:shape id="_x0000_i1621" type="#_x0000_t75" style="width:17.25pt;height:14.2pt" o:ole="">
                                      <v:imagedata r:id="rId67" o:title=""/>
                                    </v:shape>
                                    <o:OLEObject Type="Embed" ProgID="Equation.DSMT4" ShapeID="_x0000_i1621" DrawAspect="Content" ObjectID="_1778517823" r:id="rId68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0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8E3943C" w14:textId="77777777" w:rsidR="00885861" w:rsidRDefault="00885861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32CC0B8B">
                                    <v:shape id="_x0000_i1622" type="#_x0000_t75" style="width:17.25pt;height:14.2pt" o:ole="">
                                      <v:imagedata r:id="rId69" o:title=""/>
                                    </v:shape>
                                    <o:OLEObject Type="Embed" ProgID="Equation.DSMT4" ShapeID="_x0000_i1622" DrawAspect="Content" ObjectID="_1778517824" r:id="rId7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31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</v:group>
                  </w:pict>
                </mc:Fallback>
              </mc:AlternateContent>
            </w:r>
          </w:p>
        </w:tc>
        <w:tc>
          <w:tcPr>
            <w:tcW w:w="455" w:type="dxa"/>
            <w:vAlign w:val="center"/>
          </w:tcPr>
          <w:p w14:paraId="0AC33949" w14:textId="11B41292" w:rsidR="00376DE9" w:rsidRPr="005C6C64" w:rsidRDefault="00376DE9" w:rsidP="00465F4B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885861" w:rsidRPr="005C6C64" w14:paraId="6634A529" w14:textId="77777777" w:rsidTr="0015368C">
        <w:trPr>
          <w:trHeight w:val="914"/>
        </w:trPr>
        <w:tc>
          <w:tcPr>
            <w:tcW w:w="476" w:type="dxa"/>
          </w:tcPr>
          <w:p w14:paraId="77CF5C17" w14:textId="3AF143D5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۵</w:t>
            </w:r>
          </w:p>
        </w:tc>
        <w:tc>
          <w:tcPr>
            <w:tcW w:w="9605" w:type="dxa"/>
            <w:gridSpan w:val="3"/>
          </w:tcPr>
          <w:p w14:paraId="6A959206" w14:textId="3C41D691" w:rsidR="00885861" w:rsidRPr="005C6C64" w:rsidRDefault="00885861" w:rsidP="00885861">
            <w:pPr>
              <w:tabs>
                <w:tab w:val="left" w:pos="7359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5C6C64">
              <w:rPr>
                <w:rFonts w:hint="cs"/>
                <w:noProof/>
                <w:sz w:val="28"/>
                <w:szCs w:val="28"/>
                <w:rtl/>
                <w:lang w:bidi="fa-IR"/>
              </w:rPr>
              <w:t>محیط مثلث روبرو را به صورت جبری بنویسید.</w:t>
            </w:r>
          </w:p>
          <w:p w14:paraId="690CD5A4" w14:textId="070FDA5B" w:rsidR="00885861" w:rsidRPr="005C6C64" w:rsidRDefault="00885861" w:rsidP="00885861">
            <w:pPr>
              <w:rPr>
                <w:rFonts w:asciiTheme="majorBidi" w:hAnsiTheme="majorBidi"/>
                <w:sz w:val="2"/>
                <w:szCs w:val="2"/>
                <w:rtl/>
                <w:lang w:bidi="fa-IR"/>
              </w:rPr>
            </w:pPr>
            <w:r w:rsidRPr="005C6C64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</w:t>
            </w:r>
            <w:r w:rsidRPr="005C6C64">
              <w:rPr>
                <w:noProof/>
                <w:sz w:val="28"/>
                <w:szCs w:val="28"/>
                <w:lang w:bidi="fa-IR"/>
              </w:rPr>
              <w:t xml:space="preserve">  </w:t>
            </w:r>
            <w:r w:rsidRPr="005C6C64">
              <w:rPr>
                <w:noProof/>
                <w:position w:val="-6"/>
                <w:sz w:val="28"/>
                <w:szCs w:val="28"/>
                <w:lang w:bidi="fa-IR"/>
              </w:rPr>
              <w:object w:dxaOrig="3460" w:dyaOrig="300" w14:anchorId="06F0F15B">
                <v:shape id="_x0000_i1057" type="#_x0000_t75" style="width:171pt;height:15pt" o:ole="">
                  <v:imagedata r:id="rId71" o:title=""/>
                </v:shape>
                <o:OLEObject Type="Embed" ProgID="Equation.DSMT4" ShapeID="_x0000_i1057" DrawAspect="Content" ObjectID="_1791258744" r:id="rId72"/>
              </w:object>
            </w:r>
          </w:p>
        </w:tc>
        <w:tc>
          <w:tcPr>
            <w:tcW w:w="455" w:type="dxa"/>
            <w:vAlign w:val="center"/>
          </w:tcPr>
          <w:p w14:paraId="2C6CD503" w14:textId="79139F93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</w:tr>
      <w:tr w:rsidR="00885861" w:rsidRPr="005C6C64" w14:paraId="5D05F95E" w14:textId="77777777" w:rsidTr="0015368C">
        <w:trPr>
          <w:trHeight w:val="1563"/>
        </w:trPr>
        <w:tc>
          <w:tcPr>
            <w:tcW w:w="476" w:type="dxa"/>
          </w:tcPr>
          <w:p w14:paraId="79DE707C" w14:textId="3C8D01EE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7</w:t>
            </w:r>
          </w:p>
        </w:tc>
        <w:tc>
          <w:tcPr>
            <w:tcW w:w="9605" w:type="dxa"/>
            <w:gridSpan w:val="3"/>
          </w:tcPr>
          <w:p w14:paraId="4939A916" w14:textId="3CE7D6C0" w:rsidR="00885861" w:rsidRPr="005C6C64" w:rsidRDefault="00885861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عبارت</w:t>
            </w:r>
            <w:r w:rsidR="002C2C70"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های</w:t>
            </w: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جبری زیر را ساده کنید.</w:t>
            </w:r>
          </w:p>
          <w:p w14:paraId="44189B2A" w14:textId="7D13BAD1" w:rsidR="00885861" w:rsidRPr="005C6C64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</w:t>
            </w:r>
            <w:r w:rsidRPr="005C6C64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</w:rPr>
              <w:object w:dxaOrig="2600" w:dyaOrig="360" w14:anchorId="25F4BC5B">
                <v:shape id="_x0000_i1058" type="#_x0000_t75" style="width:129.75pt;height:17.25pt" o:ole="">
                  <v:imagedata r:id="rId73" o:title=""/>
                </v:shape>
                <o:OLEObject Type="Embed" ProgID="Equation.DSMT4" ShapeID="_x0000_i1058" DrawAspect="Content" ObjectID="_1791258745" r:id="rId74"/>
              </w:object>
            </w:r>
            <w:r w:rsidRPr="005C6C64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7F0582DB" w14:textId="77777777" w:rsidR="00885861" w:rsidRPr="005C6C64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4"/>
                <w:szCs w:val="4"/>
                <w:lang w:bidi="fa-IR"/>
              </w:rPr>
            </w:pPr>
          </w:p>
          <w:p w14:paraId="658E470C" w14:textId="18C922AF" w:rsidR="00885861" w:rsidRPr="005C6C64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5C6C64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2220" w:dyaOrig="279" w14:anchorId="7DE9452C">
                <v:shape id="_x0000_i1059" type="#_x0000_t75" style="width:111pt;height:15pt" o:ole="">
                  <v:imagedata r:id="rId75" o:title=""/>
                </v:shape>
                <o:OLEObject Type="Embed" ProgID="Equation.DSMT4" ShapeID="_x0000_i1059" DrawAspect="Content" ObjectID="_1791258746" r:id="rId76"/>
              </w:object>
            </w: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ب</w:t>
            </w:r>
          </w:p>
        </w:tc>
        <w:tc>
          <w:tcPr>
            <w:tcW w:w="455" w:type="dxa"/>
            <w:vAlign w:val="center"/>
          </w:tcPr>
          <w:p w14:paraId="1E4876E5" w14:textId="672530AC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۵/1</w:t>
            </w:r>
          </w:p>
        </w:tc>
      </w:tr>
      <w:tr w:rsidR="00A96AE0" w:rsidRPr="005C6C64" w14:paraId="369EFF57" w14:textId="77777777" w:rsidTr="0015368C">
        <w:trPr>
          <w:trHeight w:val="1034"/>
        </w:trPr>
        <w:tc>
          <w:tcPr>
            <w:tcW w:w="476" w:type="dxa"/>
          </w:tcPr>
          <w:p w14:paraId="320B97D1" w14:textId="248A169D" w:rsidR="00A96AE0" w:rsidRPr="005C6C64" w:rsidRDefault="00A96AE0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8</w:t>
            </w:r>
          </w:p>
        </w:tc>
        <w:tc>
          <w:tcPr>
            <w:tcW w:w="9605" w:type="dxa"/>
            <w:gridSpan w:val="3"/>
          </w:tcPr>
          <w:p w14:paraId="0CB68D1B" w14:textId="171BD13D" w:rsidR="00A96AE0" w:rsidRPr="005C6C64" w:rsidRDefault="00113CA3" w:rsidP="00A96AE0">
            <w:pPr>
              <w:rPr>
                <w:sz w:val="28"/>
                <w:szCs w:val="28"/>
                <w:rtl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الف) </w:t>
            </w:r>
            <w:r w:rsidR="00A96AE0" w:rsidRPr="005C6C64">
              <w:rPr>
                <w:rFonts w:hint="cs"/>
                <w:sz w:val="28"/>
                <w:szCs w:val="28"/>
                <w:rtl/>
              </w:rPr>
              <w:t>برای مساله زیر فقط یک معادله بنویسید : ........................................................</w:t>
            </w:r>
          </w:p>
          <w:p w14:paraId="6DAF1F9E" w14:textId="77777777" w:rsidR="00113CA3" w:rsidRPr="005C6C64" w:rsidRDefault="00A96AE0" w:rsidP="00113CA3">
            <w:pPr>
              <w:jc w:val="center"/>
              <w:rPr>
                <w:sz w:val="28"/>
                <w:szCs w:val="28"/>
                <w:rtl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>« از 5  برابر عددی 14 واحد کم کردیم حاصل برابر 16 شده است.‌»</w:t>
            </w:r>
          </w:p>
          <w:p w14:paraId="0017BBF9" w14:textId="77777777" w:rsidR="00113CA3" w:rsidRPr="005C6C64" w:rsidRDefault="00113CA3" w:rsidP="00113CA3">
            <w:pPr>
              <w:jc w:val="both"/>
              <w:rPr>
                <w:sz w:val="28"/>
                <w:szCs w:val="28"/>
                <w:rtl/>
              </w:rPr>
            </w:pPr>
            <w:r w:rsidRPr="005C6C64">
              <w:rPr>
                <w:rFonts w:hint="cs"/>
                <w:sz w:val="28"/>
                <w:szCs w:val="28"/>
                <w:rtl/>
              </w:rPr>
              <w:t xml:space="preserve">ب) هزینه ورودی یک شهربازی 1000 تومان و هزینه بلیط هر وسیله بازی 2000 تومان است. هزینه خرید </w:t>
            </w:r>
            <w:r w:rsidRPr="005C6C64">
              <w:rPr>
                <w:sz w:val="28"/>
                <w:szCs w:val="28"/>
              </w:rPr>
              <w:t>n</w:t>
            </w:r>
            <w:r w:rsidRPr="005C6C64">
              <w:rPr>
                <w:rFonts w:hint="cs"/>
                <w:sz w:val="28"/>
                <w:szCs w:val="28"/>
                <w:rtl/>
                <w:lang w:bidi="fa-IR"/>
              </w:rPr>
              <w:t xml:space="preserve"> بلیط را به صورت جبری بنویسید. </w:t>
            </w:r>
            <w:r w:rsidRPr="005C6C64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01CBFE27" w14:textId="78195D28" w:rsidR="00113CA3" w:rsidRPr="005C6C64" w:rsidRDefault="00113CA3" w:rsidP="00113CA3">
            <w:pPr>
              <w:rPr>
                <w:sz w:val="10"/>
                <w:szCs w:val="10"/>
                <w:rtl/>
              </w:rPr>
            </w:pPr>
          </w:p>
        </w:tc>
        <w:tc>
          <w:tcPr>
            <w:tcW w:w="455" w:type="dxa"/>
            <w:vAlign w:val="center"/>
          </w:tcPr>
          <w:p w14:paraId="09E1CDC0" w14:textId="25BB4907" w:rsidR="00A96AE0" w:rsidRPr="005C6C64" w:rsidRDefault="00113CA3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</w:tr>
      <w:tr w:rsidR="00885861" w:rsidRPr="005C6C64" w14:paraId="13C0F0C0" w14:textId="77777777" w:rsidTr="00A5263B">
        <w:trPr>
          <w:trHeight w:val="280"/>
        </w:trPr>
        <w:tc>
          <w:tcPr>
            <w:tcW w:w="476" w:type="dxa"/>
          </w:tcPr>
          <w:p w14:paraId="323A1755" w14:textId="4E8315CA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9</w:t>
            </w:r>
          </w:p>
        </w:tc>
        <w:tc>
          <w:tcPr>
            <w:tcW w:w="9605" w:type="dxa"/>
            <w:gridSpan w:val="3"/>
          </w:tcPr>
          <w:p w14:paraId="26D41EF2" w14:textId="0AC18B48" w:rsidR="00885861" w:rsidRPr="005C6C64" w:rsidRDefault="00885861" w:rsidP="00885861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5C6C64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معادله‏های زیر را حل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603"/>
              <w:gridCol w:w="4604"/>
            </w:tblGrid>
            <w:tr w:rsidR="00885861" w:rsidRPr="005C6C64" w14:paraId="16D4CDDA" w14:textId="77777777" w:rsidTr="00A96AE0">
              <w:tc>
                <w:tcPr>
                  <w:tcW w:w="4603" w:type="dxa"/>
                </w:tcPr>
                <w:p w14:paraId="74D52C0D" w14:textId="3E051219" w:rsidR="00885861" w:rsidRPr="005C6C64" w:rsidRDefault="00885861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position w:val="-6"/>
                      <w:sz w:val="28"/>
                      <w:szCs w:val="28"/>
                      <w:lang w:bidi="fa-IR"/>
                    </w:rPr>
                    <w:object w:dxaOrig="1500" w:dyaOrig="279" w14:anchorId="1AA81A49">
                      <v:shape id="_x0000_i1060" type="#_x0000_t75" style="width:75pt;height:15pt" o:ole="">
                        <v:imagedata r:id="rId77" o:title=""/>
                      </v:shape>
                      <o:OLEObject Type="Embed" ProgID="Equation.DSMT4" ShapeID="_x0000_i1060" DrawAspect="Content" ObjectID="_1791258747" r:id="rId78"/>
                    </w:objec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(ب</w:t>
                  </w:r>
                </w:p>
              </w:tc>
              <w:tc>
                <w:tcPr>
                  <w:tcW w:w="4604" w:type="dxa"/>
                </w:tcPr>
                <w:p w14:paraId="3107E479" w14:textId="43F6791C" w:rsidR="00885861" w:rsidRPr="005C6C64" w:rsidRDefault="00885861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5C6C64">
                    <w:rPr>
                      <w:rFonts w:asciiTheme="majorBidi" w:hAnsiTheme="majorBidi"/>
                      <w:color w:val="000000" w:themeColor="text1"/>
                      <w:position w:val="-6"/>
                      <w:sz w:val="28"/>
                      <w:szCs w:val="28"/>
                    </w:rPr>
                    <w:object w:dxaOrig="1740" w:dyaOrig="279" w14:anchorId="0A108564">
                      <v:shape id="_x0000_i1061" type="#_x0000_t75" style="width:87pt;height:15pt" o:ole="">
                        <v:imagedata r:id="rId79" o:title=""/>
                      </v:shape>
                      <o:OLEObject Type="Embed" ProgID="Equation.DSMT4" ShapeID="_x0000_i1061" DrawAspect="Content" ObjectID="_1791258748" r:id="rId80"/>
                    </w:object>
                  </w:r>
                  <w:r w:rsidRPr="005C6C64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5C6C64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(الف</w:t>
                  </w:r>
                </w:p>
              </w:tc>
            </w:tr>
          </w:tbl>
          <w:p w14:paraId="3BADFB11" w14:textId="318B3B75" w:rsidR="00885861" w:rsidRPr="005C6C64" w:rsidRDefault="00885861" w:rsidP="00A96AE0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799DF17D" w14:textId="61AD1DCC" w:rsidR="00885861" w:rsidRPr="005C6C64" w:rsidRDefault="00885861" w:rsidP="00A96AE0">
            <w:pPr>
              <w:rPr>
                <w:rFonts w:asciiTheme="majorBidi" w:hAnsiTheme="majorBidi"/>
                <w:color w:val="000000" w:themeColor="text1"/>
                <w:sz w:val="20"/>
                <w:szCs w:val="20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3B4651E7" w14:textId="56BC2418" w:rsidR="00885861" w:rsidRPr="005C6C64" w:rsidRDefault="00885861" w:rsidP="0088586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5C6C64">
              <w:rPr>
                <w:rFonts w:ascii="Vazirmatn" w:hAnsi="Vazirmatn" w:hint="cs"/>
                <w:sz w:val="28"/>
                <w:szCs w:val="28"/>
                <w:rtl/>
              </w:rPr>
              <w:t>5/1</w:t>
            </w:r>
          </w:p>
        </w:tc>
      </w:tr>
    </w:tbl>
    <w:p w14:paraId="615D838F" w14:textId="1970DFA0" w:rsidR="000B3006" w:rsidRPr="005C6C64" w:rsidRDefault="000B3006" w:rsidP="00A96AE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5C6C64" w:rsidSect="00554692">
      <w:footerReference w:type="even" r:id="rId8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64DBC0" w14:textId="77777777" w:rsidR="00D83248" w:rsidRDefault="00D83248">
      <w:r>
        <w:separator/>
      </w:r>
    </w:p>
  </w:endnote>
  <w:endnote w:type="continuationSeparator" w:id="0">
    <w:p w14:paraId="6A535629" w14:textId="77777777" w:rsidR="00D83248" w:rsidRDefault="00D832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18BAD8" w14:textId="77777777" w:rsidR="00D83248" w:rsidRDefault="00D83248">
      <w:r>
        <w:separator/>
      </w:r>
    </w:p>
  </w:footnote>
  <w:footnote w:type="continuationSeparator" w:id="0">
    <w:p w14:paraId="2D2AE60C" w14:textId="77777777" w:rsidR="00D83248" w:rsidRDefault="00D8324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4CE5"/>
    <w:rsid w:val="00051F35"/>
    <w:rsid w:val="0005723D"/>
    <w:rsid w:val="00060B1B"/>
    <w:rsid w:val="000633DE"/>
    <w:rsid w:val="00064B47"/>
    <w:rsid w:val="000812E2"/>
    <w:rsid w:val="0008177C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2D5C"/>
    <w:rsid w:val="000F0AEE"/>
    <w:rsid w:val="000F1DC0"/>
    <w:rsid w:val="000F5ADE"/>
    <w:rsid w:val="000F7D7C"/>
    <w:rsid w:val="0010212D"/>
    <w:rsid w:val="00102989"/>
    <w:rsid w:val="0010395D"/>
    <w:rsid w:val="00105998"/>
    <w:rsid w:val="00105D82"/>
    <w:rsid w:val="00106CED"/>
    <w:rsid w:val="00113CA3"/>
    <w:rsid w:val="00122E90"/>
    <w:rsid w:val="00126C06"/>
    <w:rsid w:val="00130F92"/>
    <w:rsid w:val="0013299E"/>
    <w:rsid w:val="001338DD"/>
    <w:rsid w:val="001369CE"/>
    <w:rsid w:val="00153216"/>
    <w:rsid w:val="0015368C"/>
    <w:rsid w:val="00156A69"/>
    <w:rsid w:val="001631AF"/>
    <w:rsid w:val="00163738"/>
    <w:rsid w:val="001648CA"/>
    <w:rsid w:val="001671F0"/>
    <w:rsid w:val="00174CC2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78FB"/>
    <w:rsid w:val="0022126B"/>
    <w:rsid w:val="002304F7"/>
    <w:rsid w:val="0023052B"/>
    <w:rsid w:val="00232982"/>
    <w:rsid w:val="00251410"/>
    <w:rsid w:val="00257904"/>
    <w:rsid w:val="00263670"/>
    <w:rsid w:val="002650E6"/>
    <w:rsid w:val="00273271"/>
    <w:rsid w:val="00273474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2C70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E6677"/>
    <w:rsid w:val="003F272F"/>
    <w:rsid w:val="003F3DC4"/>
    <w:rsid w:val="003F58FD"/>
    <w:rsid w:val="00427CF4"/>
    <w:rsid w:val="00455480"/>
    <w:rsid w:val="0045654A"/>
    <w:rsid w:val="004568D6"/>
    <w:rsid w:val="00464B31"/>
    <w:rsid w:val="00465F4B"/>
    <w:rsid w:val="00467052"/>
    <w:rsid w:val="00473E6A"/>
    <w:rsid w:val="00480E18"/>
    <w:rsid w:val="00492EE4"/>
    <w:rsid w:val="00495CCA"/>
    <w:rsid w:val="00496963"/>
    <w:rsid w:val="004A0E94"/>
    <w:rsid w:val="004A1F88"/>
    <w:rsid w:val="004B1925"/>
    <w:rsid w:val="004B4415"/>
    <w:rsid w:val="004B5D83"/>
    <w:rsid w:val="004B7F7B"/>
    <w:rsid w:val="004C6AFC"/>
    <w:rsid w:val="004E1746"/>
    <w:rsid w:val="004F1A82"/>
    <w:rsid w:val="00526347"/>
    <w:rsid w:val="00526388"/>
    <w:rsid w:val="00527D9D"/>
    <w:rsid w:val="005502F2"/>
    <w:rsid w:val="00550734"/>
    <w:rsid w:val="0055430A"/>
    <w:rsid w:val="00554692"/>
    <w:rsid w:val="005704C3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C6C64"/>
    <w:rsid w:val="005C70F1"/>
    <w:rsid w:val="005E13ED"/>
    <w:rsid w:val="005E22DE"/>
    <w:rsid w:val="005F273B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2CA2"/>
    <w:rsid w:val="00654641"/>
    <w:rsid w:val="00662D5E"/>
    <w:rsid w:val="006650A8"/>
    <w:rsid w:val="00666C36"/>
    <w:rsid w:val="006700FD"/>
    <w:rsid w:val="00674005"/>
    <w:rsid w:val="006815AD"/>
    <w:rsid w:val="006917C9"/>
    <w:rsid w:val="0069311D"/>
    <w:rsid w:val="006A45B3"/>
    <w:rsid w:val="006B1CD3"/>
    <w:rsid w:val="006C1DAF"/>
    <w:rsid w:val="006C36D2"/>
    <w:rsid w:val="006C57AA"/>
    <w:rsid w:val="006C5E32"/>
    <w:rsid w:val="006D1307"/>
    <w:rsid w:val="006D2D28"/>
    <w:rsid w:val="00701928"/>
    <w:rsid w:val="007030CB"/>
    <w:rsid w:val="00712340"/>
    <w:rsid w:val="00716ED6"/>
    <w:rsid w:val="0071794E"/>
    <w:rsid w:val="007248D3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539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5529B"/>
    <w:rsid w:val="008605CB"/>
    <w:rsid w:val="008642EB"/>
    <w:rsid w:val="00871AD4"/>
    <w:rsid w:val="0087271B"/>
    <w:rsid w:val="008770E7"/>
    <w:rsid w:val="008817EA"/>
    <w:rsid w:val="00885861"/>
    <w:rsid w:val="00885BB4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66DBF"/>
    <w:rsid w:val="00974DBC"/>
    <w:rsid w:val="0098025A"/>
    <w:rsid w:val="00984794"/>
    <w:rsid w:val="0099294B"/>
    <w:rsid w:val="00992D67"/>
    <w:rsid w:val="009934FF"/>
    <w:rsid w:val="009960AB"/>
    <w:rsid w:val="009A433B"/>
    <w:rsid w:val="009D1721"/>
    <w:rsid w:val="009E0671"/>
    <w:rsid w:val="009E5676"/>
    <w:rsid w:val="009F15B1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40DA9"/>
    <w:rsid w:val="00A472AB"/>
    <w:rsid w:val="00A47B40"/>
    <w:rsid w:val="00A5263B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96AE0"/>
    <w:rsid w:val="00AB392E"/>
    <w:rsid w:val="00AC448A"/>
    <w:rsid w:val="00AD0171"/>
    <w:rsid w:val="00AD45B7"/>
    <w:rsid w:val="00AE7D23"/>
    <w:rsid w:val="00AE7F98"/>
    <w:rsid w:val="00AF346F"/>
    <w:rsid w:val="00AF59E1"/>
    <w:rsid w:val="00AF61DB"/>
    <w:rsid w:val="00B03703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2053"/>
    <w:rsid w:val="00B648AF"/>
    <w:rsid w:val="00B73028"/>
    <w:rsid w:val="00B80042"/>
    <w:rsid w:val="00B80E06"/>
    <w:rsid w:val="00B81E42"/>
    <w:rsid w:val="00BA098C"/>
    <w:rsid w:val="00BA7917"/>
    <w:rsid w:val="00BC1A19"/>
    <w:rsid w:val="00BC7B7F"/>
    <w:rsid w:val="00BD447E"/>
    <w:rsid w:val="00BE776E"/>
    <w:rsid w:val="00BF4523"/>
    <w:rsid w:val="00C0768D"/>
    <w:rsid w:val="00C323A2"/>
    <w:rsid w:val="00C326B1"/>
    <w:rsid w:val="00C40BBF"/>
    <w:rsid w:val="00C4546A"/>
    <w:rsid w:val="00C57C6F"/>
    <w:rsid w:val="00C60163"/>
    <w:rsid w:val="00C60B17"/>
    <w:rsid w:val="00C77310"/>
    <w:rsid w:val="00C82809"/>
    <w:rsid w:val="00C82A22"/>
    <w:rsid w:val="00C924A3"/>
    <w:rsid w:val="00C9415A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77B55"/>
    <w:rsid w:val="00D83248"/>
    <w:rsid w:val="00D849E2"/>
    <w:rsid w:val="00D87200"/>
    <w:rsid w:val="00D9171F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1A0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C7805"/>
    <w:rsid w:val="00EF20AF"/>
    <w:rsid w:val="00EF59FB"/>
    <w:rsid w:val="00F01A3F"/>
    <w:rsid w:val="00F01DFC"/>
    <w:rsid w:val="00F05AAD"/>
    <w:rsid w:val="00F05EBA"/>
    <w:rsid w:val="00F14030"/>
    <w:rsid w:val="00F14AF6"/>
    <w:rsid w:val="00F17EC5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81292"/>
    <w:rsid w:val="00F92B50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174CC2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70.wmf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2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2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50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4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7F077C-2EEF-4AFB-88E2-EA449A01CA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60</TotalTime>
  <Pages>1</Pages>
  <Words>428</Words>
  <Characters>2441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13</cp:revision>
  <cp:lastPrinted>2023-10-26T12:42:00Z</cp:lastPrinted>
  <dcterms:created xsi:type="dcterms:W3CDTF">2018-10-12T13:02:00Z</dcterms:created>
  <dcterms:modified xsi:type="dcterms:W3CDTF">2024-10-24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